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12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9" r:id="rId12"/>
    <p:sldId id="266" r:id="rId13"/>
    <p:sldId id="267" r:id="rId14"/>
    <p:sldId id="268" r:id="rId15"/>
    <p:sldId id="270" r:id="rId16"/>
    <p:sldId id="271" r:id="rId17"/>
    <p:sldId id="272" r:id="rId18"/>
    <p:sldId id="273" r:id="rId19"/>
    <p:sldId id="274" r:id="rId20"/>
    <p:sldId id="275" r:id="rId21"/>
    <p:sldId id="276" r:id="rId22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99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16" autoAdjust="0"/>
    <p:restoredTop sz="94660"/>
  </p:normalViewPr>
  <p:slideViewPr>
    <p:cSldViewPr snapToGrid="0">
      <p:cViewPr>
        <p:scale>
          <a:sx n="75" d="100"/>
          <a:sy n="75" d="100"/>
        </p:scale>
        <p:origin x="126" y="82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31932-1EA6-4324-ACC7-19B445E31411}" type="datetimeFigureOut">
              <a:rPr lang="ru-RU" smtClean="0"/>
              <a:t>21.06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54B8C-AE70-4057-BE2A-7BEDDD9898B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986123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31932-1EA6-4324-ACC7-19B445E31411}" type="datetimeFigureOut">
              <a:rPr lang="ru-RU" smtClean="0"/>
              <a:t>21.06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54B8C-AE70-4057-BE2A-7BEDDD9898B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353084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31932-1EA6-4324-ACC7-19B445E31411}" type="datetimeFigureOut">
              <a:rPr lang="ru-RU" smtClean="0"/>
              <a:t>21.06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54B8C-AE70-4057-BE2A-7BEDDD9898B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311963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31932-1EA6-4324-ACC7-19B445E31411}" type="datetimeFigureOut">
              <a:rPr lang="ru-RU" smtClean="0"/>
              <a:t>21.06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54B8C-AE70-4057-BE2A-7BEDDD9898B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303565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31932-1EA6-4324-ACC7-19B445E31411}" type="datetimeFigureOut">
              <a:rPr lang="ru-RU" smtClean="0"/>
              <a:t>21.06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54B8C-AE70-4057-BE2A-7BEDDD9898B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858813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31932-1EA6-4324-ACC7-19B445E31411}" type="datetimeFigureOut">
              <a:rPr lang="ru-RU" smtClean="0"/>
              <a:t>21.06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54B8C-AE70-4057-BE2A-7BEDDD9898B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861791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31932-1EA6-4324-ACC7-19B445E31411}" type="datetimeFigureOut">
              <a:rPr lang="ru-RU" smtClean="0"/>
              <a:t>21.06.2020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54B8C-AE70-4057-BE2A-7BEDDD9898B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25279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31932-1EA6-4324-ACC7-19B445E31411}" type="datetimeFigureOut">
              <a:rPr lang="ru-RU" smtClean="0"/>
              <a:t>21.06.2020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54B8C-AE70-4057-BE2A-7BEDDD9898B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527795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31932-1EA6-4324-ACC7-19B445E31411}" type="datetimeFigureOut">
              <a:rPr lang="ru-RU" smtClean="0"/>
              <a:t>21.06.2020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54B8C-AE70-4057-BE2A-7BEDDD9898B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847903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31932-1EA6-4324-ACC7-19B445E31411}" type="datetimeFigureOut">
              <a:rPr lang="ru-RU" smtClean="0"/>
              <a:t>21.06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54B8C-AE70-4057-BE2A-7BEDDD9898B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907620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31932-1EA6-4324-ACC7-19B445E31411}" type="datetimeFigureOut">
              <a:rPr lang="ru-RU" smtClean="0"/>
              <a:t>21.06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54B8C-AE70-4057-BE2A-7BEDDD9898B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581906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331932-1EA6-4324-ACC7-19B445E31411}" type="datetimeFigureOut">
              <a:rPr lang="ru-RU" smtClean="0"/>
              <a:t>21.06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954B8C-AE70-4057-BE2A-7BEDDD9898B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413888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3" r:id="rId1"/>
    <p:sldLayoutId id="2147483814" r:id="rId2"/>
    <p:sldLayoutId id="2147483815" r:id="rId3"/>
    <p:sldLayoutId id="2147483816" r:id="rId4"/>
    <p:sldLayoutId id="2147483817" r:id="rId5"/>
    <p:sldLayoutId id="2147483818" r:id="rId6"/>
    <p:sldLayoutId id="2147483819" r:id="rId7"/>
    <p:sldLayoutId id="2147483820" r:id="rId8"/>
    <p:sldLayoutId id="2147483821" r:id="rId9"/>
    <p:sldLayoutId id="2147483822" r:id="rId10"/>
    <p:sldLayoutId id="2147483823" r:id="rId11"/>
  </p:sldLayoutIdLst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7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4.png"/><Relationship Id="rId4" Type="http://schemas.openxmlformats.org/officeDocument/2006/relationships/image" Target="../media/image10.wmf"/><Relationship Id="rId9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" y="0"/>
            <a:ext cx="12191999" cy="27392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ctr">
              <a:lnSpc>
                <a:spcPct val="150000"/>
              </a:lnSpc>
              <a:spcAft>
                <a:spcPts val="0"/>
              </a:spcAft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МИНИСТЕРСТВО НАУКИ И ВЫСШЕГО ОБРАЗОВАНИЯ</a:t>
            </a:r>
          </a:p>
          <a:p>
            <a:pPr indent="450215" algn="ctr">
              <a:lnSpc>
                <a:spcPct val="150000"/>
              </a:lnSpc>
              <a:spcAft>
                <a:spcPts val="0"/>
              </a:spcAft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РОССИЙСКОЙ ФЕДЕРАЦИИ</a:t>
            </a:r>
          </a:p>
          <a:p>
            <a:pPr indent="450215" algn="ctr">
              <a:lnSpc>
                <a:spcPct val="150000"/>
              </a:lnSpc>
              <a:spcAft>
                <a:spcPts val="0"/>
              </a:spcAft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Федеральное государственной бюджетное образовательное учреждение высшего образования</a:t>
            </a:r>
          </a:p>
          <a:p>
            <a:pPr indent="450215" algn="ctr">
              <a:lnSpc>
                <a:spcPct val="150000"/>
              </a:lnSpc>
              <a:spcAft>
                <a:spcPts val="0"/>
              </a:spcAft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«Рязанский государственный радиотехнический университет</a:t>
            </a:r>
          </a:p>
          <a:p>
            <a:pPr indent="450215" algn="ctr">
              <a:lnSpc>
                <a:spcPct val="150000"/>
              </a:lnSpc>
              <a:spcAft>
                <a:spcPts val="1200"/>
              </a:spcAft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имени В.Ф. Уткина»</a:t>
            </a:r>
          </a:p>
          <a:p>
            <a:pPr indent="450215" algn="ctr">
              <a:lnSpc>
                <a:spcPct val="150000"/>
              </a:lnSpc>
              <a:spcAft>
                <a:spcPts val="1200"/>
              </a:spcAft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Кафедра космических технологий</a:t>
            </a:r>
            <a:endParaRPr lang="ru-RU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" y="2739211"/>
            <a:ext cx="121920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ctr">
              <a:lnSpc>
                <a:spcPct val="150000"/>
              </a:lnSpc>
              <a:spcAft>
                <a:spcPts val="0"/>
              </a:spcAft>
            </a:pPr>
            <a:r>
              <a:rPr lang="ru-RU" sz="2000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ВЫПУСКНАЯ КВАЛИФИКАЦИОННАЯ</a:t>
            </a:r>
            <a:endParaRPr lang="ru-RU" dirty="0" smtClean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indent="450215" algn="ctr">
              <a:lnSpc>
                <a:spcPct val="150000"/>
              </a:lnSpc>
              <a:spcAft>
                <a:spcPts val="0"/>
              </a:spcAft>
            </a:pPr>
            <a:r>
              <a:rPr lang="ru-RU" sz="2000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РАБОТА</a:t>
            </a:r>
            <a:endParaRPr lang="ru-RU" dirty="0" smtClean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indent="450215" algn="ctr">
              <a:lnSpc>
                <a:spcPct val="150000"/>
              </a:lnSpc>
              <a:spcAft>
                <a:spcPts val="0"/>
              </a:spcAft>
            </a:pPr>
            <a:r>
              <a:rPr lang="ru-RU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ru-RU" b="1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бакалавриат</a:t>
            </a:r>
            <a:r>
              <a:rPr lang="ru-RU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ru-RU" dirty="0" smtClean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indent="450215" algn="ctr">
              <a:lnSpc>
                <a:spcPct val="150000"/>
              </a:lnSpc>
              <a:spcAft>
                <a:spcPts val="0"/>
              </a:spcAft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на тему</a:t>
            </a:r>
          </a:p>
          <a:p>
            <a:pPr indent="450215" algn="ctr">
              <a:lnSpc>
                <a:spcPct val="150000"/>
              </a:lnSpc>
              <a:spcAft>
                <a:spcPts val="0"/>
              </a:spcAft>
            </a:pPr>
            <a:r>
              <a:rPr lang="ru-RU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«Исследование алгоритма определения типа поверхности удаленных</a:t>
            </a:r>
          </a:p>
          <a:p>
            <a:pPr indent="450215" algn="ctr">
              <a:lnSpc>
                <a:spcPct val="150000"/>
              </a:lnSpc>
              <a:spcAft>
                <a:spcPts val="0"/>
              </a:spcAft>
            </a:pPr>
            <a:r>
              <a:rPr lang="ru-RU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объектов поляриметрическими методами»</a:t>
            </a:r>
            <a:endParaRPr lang="ru-RU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6864265" y="5509097"/>
            <a:ext cx="475989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just">
              <a:lnSpc>
                <a:spcPct val="150000"/>
              </a:lnSpc>
              <a:spcAft>
                <a:spcPts val="1200"/>
              </a:spcAft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Руководитель	– доц. каф. КТ Наумов Д.А.</a:t>
            </a:r>
          </a:p>
          <a:p>
            <a:pPr indent="450215" algn="just">
              <a:lnSpc>
                <a:spcPct val="150000"/>
              </a:lnSpc>
              <a:spcAft>
                <a:spcPts val="1200"/>
              </a:spcAft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Обучающийся – ст. гр. 648 Фоломеев К.Д.</a:t>
            </a:r>
            <a:endParaRPr lang="ru-RU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386696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298084"/>
              </p:ext>
            </p:extLst>
          </p:nvPr>
        </p:nvGraphicFramePr>
        <p:xfrm>
          <a:off x="215900" y="165100"/>
          <a:ext cx="8369300" cy="6535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r:id="rId3" imgW="5506794" imgH="4354569" progId="Msxml2.SAXXMLReader.5.0">
                  <p:embed/>
                </p:oleObj>
              </mc:Choice>
              <mc:Fallback>
                <p:oleObj r:id="rId3" imgW="5506794" imgH="4354569" progId="Msxml2.SAXXMLReader.5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165100"/>
                        <a:ext cx="8369300" cy="65351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8712200" y="2162215"/>
            <a:ext cx="3365500" cy="25408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Связь программных модулей программной системы для вычисления поляризационных характеристик светового потока и расчета оптических параметров покрытий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565124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/>
          <p:nvPr/>
        </p:nvPicPr>
        <p:blipFill rotWithShape="1">
          <a:blip r:embed="rId2"/>
          <a:srcRect l="15036" t="16928" r="23573" b="6142"/>
          <a:stretch/>
        </p:blipFill>
        <p:spPr bwMode="auto">
          <a:xfrm>
            <a:off x="158114" y="114300"/>
            <a:ext cx="9506586" cy="66294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982200" y="3198167"/>
            <a:ext cx="1999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труктура БД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20483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841500" y="698501"/>
            <a:ext cx="7988300" cy="5444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ля настройки программной системы необходимо выполнить следующие действия: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ткрыть файл </a:t>
            </a:r>
            <a:r>
              <a:rPr lang="en-US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sic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i</a:t>
            </a:r>
            <a:r>
              <a:rPr lang="en-US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ли создать его копию с произвольным именем и расширением </a:t>
            </a:r>
            <a:r>
              <a:rPr lang="en-US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i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 секции [</a:t>
            </a:r>
            <a:r>
              <a:rPr lang="en-US" i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mmon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] ввести значения следующих параметров для настройки работы алгоритмов:</a:t>
            </a:r>
          </a:p>
          <a:p>
            <a:pPr marL="742950" lvl="1" indent="-285750" algn="just">
              <a:lnSpc>
                <a:spcPct val="150000"/>
              </a:lnSpc>
              <a:spcAft>
                <a:spcPts val="0"/>
              </a:spcAft>
              <a:buFont typeface="Courier New" panose="02070309020205020404" pitchFamily="49" charset="0"/>
              <a:buChar char="o"/>
            </a:pPr>
            <a:r>
              <a:rPr lang="ru-RU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i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угол падения;</a:t>
            </a:r>
          </a:p>
          <a:p>
            <a:pPr marL="742950" lvl="1" indent="-285750" algn="just">
              <a:lnSpc>
                <a:spcPct val="150000"/>
              </a:lnSpc>
              <a:spcAft>
                <a:spcPts val="0"/>
              </a:spcAft>
              <a:buFont typeface="Courier New" panose="02070309020205020404" pitchFamily="49" charset="0"/>
              <a:buChar char="o"/>
            </a:pPr>
            <a:r>
              <a:rPr lang="ru-RU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ju_Re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действительная часть показателя преломления;</a:t>
            </a:r>
          </a:p>
          <a:p>
            <a:pPr marL="742950" lvl="1" indent="-285750" algn="just">
              <a:lnSpc>
                <a:spcPct val="150000"/>
              </a:lnSpc>
              <a:spcAft>
                <a:spcPts val="0"/>
              </a:spcAft>
              <a:buFont typeface="Courier New" panose="02070309020205020404" pitchFamily="49" charset="0"/>
              <a:buChar char="o"/>
            </a:pPr>
            <a:r>
              <a:rPr lang="ru-RU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ju_Im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комплексная часть показателя преломления;</a:t>
            </a:r>
          </a:p>
          <a:p>
            <a:pPr marL="742950" lvl="1" indent="-285750" algn="just">
              <a:lnSpc>
                <a:spcPct val="150000"/>
              </a:lnSpc>
              <a:spcAft>
                <a:spcPts val="0"/>
              </a:spcAft>
              <a:buFont typeface="Courier New" panose="02070309020205020404" pitchFamily="49" charset="0"/>
              <a:buChar char="o"/>
            </a:pPr>
            <a:r>
              <a:rPr lang="ru-RU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amma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угол (</a:t>
            </a:r>
            <a:r>
              <a:rPr lang="ru-RU" i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угол чего?)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 секции [</a:t>
            </a:r>
            <a:r>
              <a:rPr lang="en-US" i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tervals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] ввести значения допустимых интервалов соответствующих параметров вектора Стокса падающего и отражённого излучения. </a:t>
            </a:r>
            <a:endParaRPr lang="ru-RU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2639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533400" y="302211"/>
            <a:ext cx="11010900" cy="63248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бращение к программной системе происходит через интерфейс командной строки (терминал) Следует перейти в папку /</a:t>
            </a:r>
            <a:r>
              <a:rPr lang="en-US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tokes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запуск осуществляется командой “</a:t>
            </a:r>
            <a:r>
              <a:rPr lang="en-US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ython main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y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[опции] ”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Программе могут быть переданы следующие параметры: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'-</a:t>
            </a:r>
            <a:r>
              <a:rPr lang="en-US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', '--</a:t>
            </a:r>
            <a:r>
              <a:rPr lang="en-US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nfig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':</a:t>
            </a:r>
          </a:p>
          <a:p>
            <a:pPr marL="742950" lvl="1" indent="-285750" algn="just">
              <a:lnSpc>
                <a:spcPct val="150000"/>
              </a:lnSpc>
              <a:spcAft>
                <a:spcPts val="0"/>
              </a:spcAft>
              <a:buFont typeface="Courier New" panose="02070309020205020404" pitchFamily="49" charset="0"/>
              <a:buChar char="o"/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значение: конфигурационный файл;</a:t>
            </a:r>
          </a:p>
          <a:p>
            <a:pPr marL="742950" lvl="1" indent="-285750" algn="just">
              <a:lnSpc>
                <a:spcPct val="150000"/>
              </a:lnSpc>
              <a:spcAft>
                <a:spcPts val="0"/>
              </a:spcAft>
              <a:buFont typeface="Courier New" panose="02070309020205020404" pitchFamily="49" charset="0"/>
              <a:buChar char="o"/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начение по умолчанию '</a:t>
            </a:r>
            <a:r>
              <a:rPr lang="ru-RU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nfig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basic.ini',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'-</a:t>
            </a:r>
            <a:r>
              <a:rPr lang="en-US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', '--</a:t>
            </a:r>
            <a:r>
              <a:rPr lang="en-US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sk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':</a:t>
            </a:r>
          </a:p>
          <a:p>
            <a:pPr marL="742950" lvl="1" indent="-285750" algn="just">
              <a:lnSpc>
                <a:spcPct val="150000"/>
              </a:lnSpc>
              <a:spcAft>
                <a:spcPts val="0"/>
              </a:spcAft>
              <a:buFont typeface="Courier New" panose="02070309020205020404" pitchFamily="49" charset="0"/>
              <a:buChar char="o"/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значение: номер задачи (1, 2 или 3)</a:t>
            </a:r>
          </a:p>
          <a:p>
            <a:pPr marL="742950" lvl="1" indent="-285750" algn="just">
              <a:lnSpc>
                <a:spcPct val="150000"/>
              </a:lnSpc>
              <a:spcAft>
                <a:spcPts val="0"/>
              </a:spcAft>
              <a:buFont typeface="Courier New" panose="02070309020205020404" pitchFamily="49" charset="0"/>
              <a:buChar char="o"/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начение по умолчанию </a:t>
            </a:r>
            <a:r>
              <a:rPr lang="en-US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'1',</a:t>
            </a:r>
            <a:endParaRPr lang="ru-RU" dirty="0" smtClean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'-f', '--file':</a:t>
            </a:r>
            <a:endParaRPr lang="ru-RU" dirty="0" smtClean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742950" lvl="1" indent="-285750" algn="just">
              <a:lnSpc>
                <a:spcPct val="150000"/>
              </a:lnSpc>
              <a:spcAft>
                <a:spcPts val="0"/>
              </a:spcAft>
              <a:buFont typeface="Courier New" panose="02070309020205020404" pitchFamily="49" charset="0"/>
              <a:buChar char="o"/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значение: файл для загрузки данных;</a:t>
            </a:r>
          </a:p>
          <a:p>
            <a:pPr marL="742950" lvl="1" indent="-285750" algn="just">
              <a:lnSpc>
                <a:spcPct val="150000"/>
              </a:lnSpc>
              <a:spcAft>
                <a:spcPts val="0"/>
              </a:spcAft>
              <a:buFont typeface="Courier New" panose="02070309020205020404" pitchFamily="49" charset="0"/>
              <a:buChar char="o"/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начение по умолчанию '/</a:t>
            </a:r>
            <a:r>
              <a:rPr lang="en-US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ata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</a:t>
            </a:r>
            <a:r>
              <a:rPr lang="en-US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sv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</a:t>
            </a:r>
            <a:r>
              <a:rPr lang="en-US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lculation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sv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',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'-</a:t>
            </a:r>
            <a:r>
              <a:rPr lang="en-US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', '--</a:t>
            </a:r>
            <a:r>
              <a:rPr lang="en-US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terial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':</a:t>
            </a:r>
          </a:p>
          <a:p>
            <a:pPr marL="742950" lvl="1" indent="-285750" algn="just">
              <a:lnSpc>
                <a:spcPct val="150000"/>
              </a:lnSpc>
              <a:spcAft>
                <a:spcPts val="0"/>
              </a:spcAft>
              <a:buFont typeface="Courier New" panose="02070309020205020404" pitchFamily="49" charset="0"/>
              <a:buChar char="o"/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значение: файл с показателями преломления материалов;</a:t>
            </a:r>
          </a:p>
          <a:p>
            <a:pPr marL="742950" lvl="1" indent="-285750" algn="just">
              <a:lnSpc>
                <a:spcPct val="150000"/>
              </a:lnSpc>
              <a:spcAft>
                <a:spcPts val="0"/>
              </a:spcAft>
              <a:buFont typeface="Courier New" panose="02070309020205020404" pitchFamily="49" charset="0"/>
              <a:buChar char="o"/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начение по умолчанию '/</a:t>
            </a:r>
            <a:r>
              <a:rPr lang="en-US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ata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</a:t>
            </a:r>
            <a:r>
              <a:rPr lang="en-US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sv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</a:t>
            </a:r>
            <a:r>
              <a:rPr lang="en-US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terialRefraction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sv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'.</a:t>
            </a:r>
            <a:endParaRPr lang="ru-RU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68911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/>
          <p:nvPr/>
        </p:nvPicPr>
        <p:blipFill>
          <a:blip r:embed="rId2"/>
          <a:stretch>
            <a:fillRect/>
          </a:stretch>
        </p:blipFill>
        <p:spPr>
          <a:xfrm>
            <a:off x="1474787" y="169227"/>
            <a:ext cx="9244013" cy="591407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734013" y="6197600"/>
            <a:ext cx="67255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естирование импорта параметров конфигурации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050275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/>
          <p:nvPr/>
        </p:nvPicPr>
        <p:blipFill>
          <a:blip r:embed="rId2"/>
          <a:stretch>
            <a:fillRect/>
          </a:stretch>
        </p:blipFill>
        <p:spPr>
          <a:xfrm>
            <a:off x="1563687" y="232727"/>
            <a:ext cx="9129713" cy="564737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780143" y="6070600"/>
            <a:ext cx="46967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естирование расчёта задачи 1 и 2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88544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/>
          <p:nvPr/>
        </p:nvPicPr>
        <p:blipFill>
          <a:blip r:embed="rId2"/>
          <a:stretch>
            <a:fillRect/>
          </a:stretch>
        </p:blipFill>
        <p:spPr>
          <a:xfrm>
            <a:off x="1652587" y="270827"/>
            <a:ext cx="9002713" cy="564737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305199" y="6083300"/>
            <a:ext cx="36974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токол расчёта задачи 1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44236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/>
          <p:nvPr/>
        </p:nvPicPr>
        <p:blipFill>
          <a:blip r:embed="rId2"/>
          <a:stretch>
            <a:fillRect/>
          </a:stretch>
        </p:blipFill>
        <p:spPr>
          <a:xfrm>
            <a:off x="1550987" y="334327"/>
            <a:ext cx="9066213" cy="564737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235349" y="6146800"/>
            <a:ext cx="36974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токол расчёта задачи 2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13094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/>
          <p:nvPr/>
        </p:nvPicPr>
        <p:blipFill>
          <a:blip r:embed="rId2"/>
          <a:stretch>
            <a:fillRect/>
          </a:stretch>
        </p:blipFill>
        <p:spPr>
          <a:xfrm>
            <a:off x="1652587" y="347027"/>
            <a:ext cx="8799513" cy="562197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000018" y="6121400"/>
            <a:ext cx="41046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токол расчёта 1 (Задача 3)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31397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/>
          <p:nvPr/>
        </p:nvPicPr>
        <p:blipFill>
          <a:blip r:embed="rId2"/>
          <a:stretch>
            <a:fillRect/>
          </a:stretch>
        </p:blipFill>
        <p:spPr>
          <a:xfrm>
            <a:off x="1614487" y="347027"/>
            <a:ext cx="8977313" cy="545687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050818" y="5981700"/>
            <a:ext cx="41046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токол расчёта 2 (Задача 3)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85677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Рисунок1-1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507" y="626300"/>
            <a:ext cx="7920625" cy="5123146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406384" y="5899759"/>
            <a:ext cx="8560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 анализа поверхности оптическими методами в координатном пространства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3" name="TextBox 52"/>
              <p:cNvSpPr txBox="1"/>
              <p:nvPr/>
            </p:nvSpPr>
            <p:spPr>
              <a:xfrm>
                <a:off x="8750300" y="763466"/>
                <a:ext cx="3327400" cy="49859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Начало координат соответствует поверхности. Ось </a:t>
                </a:r>
                <a:r>
                  <a:rPr lang="en-US" sz="16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Z</a:t>
                </a:r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</a:t>
                </a:r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нормаль к плоскости поверхности. Угол </a:t>
                </a:r>
                <a:r>
                  <a:rPr lang="el-GR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ru-RU" sz="16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l-GR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 между направлением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6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US" sz="16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на излучатель и его проекцией на плоскость поверхности. Угол </a:t>
                </a:r>
                <a:r>
                  <a:rPr lang="el-GR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ru-RU" sz="16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между направлением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6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  <m:r>
                      <a:rPr lang="en-US" sz="1600" b="0" i="0" baseline="-25000" dirty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на приёмник и его проекцией на плоскость поверхности. </a:t>
                </a:r>
                <a:r>
                  <a:rPr lang="el-GR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ru-RU" sz="16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l-GR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 </a:t>
                </a:r>
                <a:r>
                  <a:rPr lang="el-GR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ru-RU" sz="16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соответствуют углам между нормалью </a:t>
                </a:r>
                <a:r>
                  <a:rPr lang="en-US" sz="16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Z</a:t>
                </a:r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 векторами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6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US" sz="16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и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6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ru-RU" sz="16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Угол </a:t>
                </a:r>
                <a:r>
                  <a:rPr lang="el-GR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γ</a:t>
                </a:r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между </a:t>
                </a:r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екторами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6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US" sz="16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и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6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ru-RU" sz="16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ru-RU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ru-RU" baseline="-25000" dirty="0" smtClean="0"/>
              </a:p>
              <a:p>
                <a:endParaRPr lang="ru-RU" dirty="0"/>
              </a:p>
            </p:txBody>
          </p:sp>
        </mc:Choice>
        <mc:Fallback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0300" y="763466"/>
                <a:ext cx="3327400" cy="4985980"/>
              </a:xfrm>
              <a:prstGeom prst="rect">
                <a:avLst/>
              </a:prstGeom>
              <a:blipFill rotWithShape="0">
                <a:blip r:embed="rId3"/>
                <a:stretch>
                  <a:fillRect l="-916" r="-274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6241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/>
          <p:nvPr/>
        </p:nvPicPr>
        <p:blipFill>
          <a:blip r:embed="rId2"/>
          <a:stretch>
            <a:fillRect/>
          </a:stretch>
        </p:blipFill>
        <p:spPr>
          <a:xfrm>
            <a:off x="1728787" y="321627"/>
            <a:ext cx="8774113" cy="563467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063518" y="6108700"/>
            <a:ext cx="41046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токол расчёта 3 (Задача 3)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1023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482600" y="176798"/>
            <a:ext cx="11201400" cy="64479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ru-RU" sz="2000" b="1" kern="0" cap="all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КЛЮЧЕНИЕ</a:t>
            </a: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В ходе выполнения выпускной квалификационной работы были поставлены и решены следующие задачи: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исследованы существующие модели и алгоритмы определения типа покрытий и расчета оптических параметров покрытий космических объектов;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реализован и протестирован алгоритм для расчета поляризационных характеристик отраженной световой волны;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реализован и протестирован алгоритм определения типа покрытий и расчета оптических параметров покрытий космических объектов на основе вероятностного метода распознавания образов, методов аналитического и статистического моделирования;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разработана программная система </a:t>
            </a:r>
            <a:r>
              <a:rPr lang="en-US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tokes 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на основе свободно-распространяемого ПО для решения поставленных задач.</a:t>
            </a: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Разработанная система программной системы тестирования позволила произвести полную проверку проекта с выявлением и исправлением всех скрытых дефектов, возникающих в процессе длительной эксплуатации. </a:t>
            </a: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Таким образом, следует считать, что задачи проекта полностью выполнены, цель достигнута. </a:t>
            </a:r>
            <a:endParaRPr lang="ru-RU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00103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Рис-1 цвет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2454" y="297636"/>
            <a:ext cx="8516938" cy="511810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Прямоугольник 4"/>
              <p:cNvSpPr/>
              <p:nvPr/>
            </p:nvSpPr>
            <p:spPr>
              <a:xfrm>
                <a:off x="2320724" y="5415736"/>
                <a:ext cx="7620397" cy="12982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ru-RU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Представление вектора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ru-RU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effectLst/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</m:oMath>
                </a14:m>
                <a:r>
                  <a:rPr lang="ru-RU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b="0" i="1" smtClean="0">
                        <a:effectLst/>
                        <a:latin typeface="Cambria Math" panose="02040503050406030204" pitchFamily="18" charset="0"/>
                      </a:rPr>
                      <m:t>ч</m:t>
                    </m:r>
                  </m:oMath>
                </a14:m>
                <a:r>
                  <a:rPr lang="ru-RU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ерез проекции </a:t>
                </a:r>
                <a:r>
                  <a:rPr lang="en-US" i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</a:t>
                </a:r>
                <a:r>
                  <a:rPr lang="en-US" i="1" baseline="-250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ru-RU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и </a:t>
                </a:r>
                <a:r>
                  <a:rPr lang="en-US" i="1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</a:t>
                </a:r>
                <a:r>
                  <a:rPr lang="en-US" i="1" baseline="-250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y</a:t>
                </a:r>
                <a:r>
                  <a:rPr lang="en-US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ru-RU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на орты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ru-RU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effectLst/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</m:acc>
                    <m:r>
                      <a:rPr lang="en-US" b="0" i="1" baseline="-25000" smtClean="0">
                        <a:effectLst/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ru-RU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ru-RU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и</a:t>
                </a:r>
                <a:r>
                  <a:rPr lang="en-US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ru-RU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effectLst/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</m:acc>
                    <m:r>
                      <a:rPr lang="en-US" b="0" i="1" baseline="-25000" smtClean="0">
                        <a:effectLst/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ru-RU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ru-RU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i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</a:t>
                </a:r>
                <a:r>
                  <a:rPr lang="ru-RU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– плоскость поляризации, </a:t>
                </a:r>
                <a:r>
                  <a:rPr lang="en-US" i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</a:t>
                </a:r>
                <a:r>
                  <a:rPr lang="ru-RU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– плоскость референции, вектор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ru-RU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effectLst/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</m:acc>
                  </m:oMath>
                </a14:m>
                <a:r>
                  <a:rPr lang="ru-RU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соответствует направлению распространения световой волны.</a:t>
                </a:r>
                <a:endParaRPr lang="ru-RU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0724" y="5415736"/>
                <a:ext cx="7620397" cy="1298241"/>
              </a:xfrm>
              <a:prstGeom prst="rect">
                <a:avLst/>
              </a:prstGeom>
              <a:blipFill rotWithShape="0">
                <a:blip r:embed="rId3"/>
                <a:stretch>
                  <a:fillRect l="-720" r="-640" b="-657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24531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Рисунок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200" y="331232"/>
            <a:ext cx="6946900" cy="5622237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7759700" y="1244041"/>
                <a:ext cx="3746500" cy="37966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Эллипс поляризации. Коэффициент эллиптичности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 = b / a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l-GR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</a:t>
                </a: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азимутальный угол,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Sup>
                          <m:sSubSupPr>
                            <m:ctrlPr>
                              <a:rPr lang="ru-RU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+ </m:t>
                        </m:r>
                        <m:sSubSup>
                          <m:sSubSupPr>
                            <m:ctrlPr>
                              <a:rPr lang="ru-RU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rad>
                    <m:r>
                      <a:rPr lang="en-US" b="0" i="1" smtClean="0">
                        <a:latin typeface="Cambria Math" panose="02040503050406030204" pitchFamily="18" charset="0"/>
                      </a:rPr>
                      <m:t>= 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</m:rad>
                  </m:oMath>
                </a14:m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амплитуда колебаний (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и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равны сторонам описанного прямоугольника), </a:t>
                </a:r>
                <a:r>
                  <a:rPr lang="el-G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γ</a:t>
                </a: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l-G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l-G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l-G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</a:t>
                </a: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разность фаз составляющих </a:t>
                </a:r>
                <a:r>
                  <a:rPr lang="en-US" i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</a:t>
                </a:r>
                <a:r>
                  <a:rPr lang="en-US" i="1" baseline="-250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ru-RU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и </a:t>
                </a:r>
                <a:r>
                  <a:rPr lang="en-US" i="1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</a:t>
                </a:r>
                <a:r>
                  <a:rPr lang="en-US" i="1" baseline="-250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y</a:t>
                </a:r>
                <a:r>
                  <a:rPr lang="ru-RU" i="1" baseline="-250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ru-RU" i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9700" y="1244041"/>
                <a:ext cx="3746500" cy="3796617"/>
              </a:xfrm>
              <a:prstGeom prst="rect">
                <a:avLst/>
              </a:prstGeom>
              <a:blipFill rotWithShape="0">
                <a:blip r:embed="rId3"/>
                <a:stretch>
                  <a:fillRect l="-1463" r="-1138" b="-160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1385484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508819"/>
              </p:ext>
            </p:extLst>
          </p:nvPr>
        </p:nvGraphicFramePr>
        <p:xfrm>
          <a:off x="642935" y="2508250"/>
          <a:ext cx="5933073" cy="3729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r:id="rId3" imgW="2667000" imgH="1689100" progId="Equation.DSMT4">
                  <p:embed/>
                </p:oleObj>
              </mc:Choice>
              <mc:Fallback>
                <p:oleObj r:id="rId3" imgW="2667000" imgH="168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5" y="2508250"/>
                        <a:ext cx="5933073" cy="37293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043004"/>
              </p:ext>
            </p:extLst>
          </p:nvPr>
        </p:nvGraphicFramePr>
        <p:xfrm>
          <a:off x="1841792" y="676121"/>
          <a:ext cx="3535361" cy="1613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r:id="rId5" imgW="1524000" imgH="673100" progId="Equation.DSMT4">
                  <p:embed/>
                </p:oleObj>
              </mc:Choice>
              <mc:Fallback>
                <p:oleObj r:id="rId5" imgW="1524000" imgH="673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792" y="676121"/>
                        <a:ext cx="3535361" cy="16130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6959600" y="2508250"/>
                <a:ext cx="4648199" cy="30337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редставление вектора Стокса – линейные комбинации координат комплексного вектора Джонса.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ru-RU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ыражает 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лоскость поляризации,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</a:t>
                </a: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эллиптичность 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светового </a:t>
                </a: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отока. Угловыми скобками обозначено усреднённое во времени значение. Компоненты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комплексно сопряжены компонентам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i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</a:t>
                </a:r>
                <a:r>
                  <a:rPr lang="en-US" i="1" baseline="-250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</a:t>
                </a:r>
                <a:r>
                  <a:rPr lang="ru-RU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i="1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</a:t>
                </a:r>
                <a:r>
                  <a:rPr lang="en-US" i="1" baseline="-250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y</a:t>
                </a:r>
                <a:r>
                  <a:rPr lang="ru-RU" i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  <a:endParaRPr lang="ru-RU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9600" y="2508250"/>
                <a:ext cx="4648199" cy="3033716"/>
              </a:xfrm>
              <a:prstGeom prst="rect">
                <a:avLst/>
              </a:prstGeom>
              <a:blipFill rotWithShape="0">
                <a:blip r:embed="rId7"/>
                <a:stretch>
                  <a:fillRect l="-1181" r="-1050" b="-60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6959600" y="676121"/>
            <a:ext cx="48165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едставление комплексного вектора Джонса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68867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121693"/>
              </p:ext>
            </p:extLst>
          </p:nvPr>
        </p:nvGraphicFramePr>
        <p:xfrm>
          <a:off x="1207236" y="108718"/>
          <a:ext cx="4076700" cy="1197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r:id="rId3" imgW="1866090" imgH="545863" progId="Equation.DSMT4">
                  <p:embed/>
                </p:oleObj>
              </mc:Choice>
              <mc:Fallback>
                <p:oleObj r:id="rId3" imgW="1866090" imgH="54586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7236" y="108718"/>
                        <a:ext cx="4076700" cy="11977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520428"/>
              </p:ext>
            </p:extLst>
          </p:nvPr>
        </p:nvGraphicFramePr>
        <p:xfrm>
          <a:off x="186815" y="1497012"/>
          <a:ext cx="6117542" cy="254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r:id="rId5" imgW="3937000" imgH="1638300" progId="Equation.DSMT4">
                  <p:embed/>
                </p:oleObj>
              </mc:Choice>
              <mc:Fallback>
                <p:oleObj r:id="rId5" imgW="3937000" imgH="163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15" y="1497012"/>
                        <a:ext cx="6117542" cy="2541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790060"/>
              </p:ext>
            </p:extLst>
          </p:nvPr>
        </p:nvGraphicFramePr>
        <p:xfrm>
          <a:off x="192167" y="4229099"/>
          <a:ext cx="6112190" cy="2362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r:id="rId7" imgW="3937000" imgH="1511300" progId="Equation.DSMT4">
                  <p:embed/>
                </p:oleObj>
              </mc:Choice>
              <mc:Fallback>
                <p:oleObj r:id="rId7" imgW="3937000" imgH="151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167" y="4229099"/>
                        <a:ext cx="6112190" cy="23621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6400800" y="21466"/>
                <a:ext cx="5524500" cy="13722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Матрица Мюллера, преобразует вектор Стокса падающего излучения в вектор Стокса отражённого излучения. Компоненты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являются комплексными.</a:t>
                </a:r>
                <a:endParaRPr lang="ru-RU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800" y="21466"/>
                <a:ext cx="5524500" cy="1372299"/>
              </a:xfrm>
              <a:prstGeom prst="rect">
                <a:avLst/>
              </a:prstGeom>
              <a:blipFill rotWithShape="0">
                <a:blip r:embed="rId9"/>
                <a:stretch>
                  <a:fillRect l="-883" r="-883" b="-17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Прямоугольник 12"/>
              <p:cNvSpPr/>
              <p:nvPr/>
            </p:nvSpPr>
            <p:spPr>
              <a:xfrm>
                <a:off x="6400800" y="2767806"/>
                <a:ext cx="5524500" cy="24625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Матрица Мюллера для металлических и диэлектрических поверхностей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ru-RU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ru-RU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ru-RU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ru-RU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sub>
                        </m:sSub>
                      </m:den>
                    </m:f>
                  </m:oMath>
                </a14:m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</a:t>
                </a: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отношение 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амплитуд падающей и отражённой световых волн (перпендикулярно и параллельно соответственно).</a:t>
                </a:r>
                <a:endParaRPr lang="ru-RU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800" y="2767806"/>
                <a:ext cx="5524500" cy="2462534"/>
              </a:xfrm>
              <a:prstGeom prst="rect">
                <a:avLst/>
              </a:prstGeom>
              <a:blipFill rotWithShape="0">
                <a:blip r:embed="rId10"/>
                <a:stretch>
                  <a:fillRect l="-883" r="-883" b="-9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65032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рис-1n(rus)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400" y="177800"/>
            <a:ext cx="5295900" cy="648970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7061200" y="2574116"/>
            <a:ext cx="4572000" cy="16970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ункциональная блок-схема модифицированной оптической установки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37114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981200" y="789190"/>
            <a:ext cx="8178800" cy="50119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9580" algn="just">
              <a:lnSpc>
                <a:spcPct val="150000"/>
              </a:lnSpc>
              <a:spcAft>
                <a:spcPts val="0"/>
              </a:spcAft>
            </a:pPr>
            <a:r>
              <a:rPr lang="ru-RU" sz="24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Алгоритм определения типа покрытия состоит в следующем: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+mj-lt"/>
              <a:buAutoNum type="arabicParenR"/>
            </a:pPr>
            <a:r>
              <a:rPr lang="ru-RU" sz="24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генерация и селекция характеризующих признаков,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+mj-lt"/>
              <a:buAutoNum type="arabicParenR"/>
            </a:pPr>
            <a:r>
              <a:rPr lang="ru-RU" sz="24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тбор классификатора,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+mj-lt"/>
              <a:buAutoNum type="arabicParenR"/>
            </a:pPr>
            <a:r>
              <a:rPr lang="ru-RU" sz="24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ценка ошибки классификатора,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+mj-lt"/>
              <a:buAutoNum type="arabicParenR"/>
            </a:pPr>
            <a:r>
              <a:rPr lang="ru-RU" sz="24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строение разделяющей поверхности решения и определение типа поверхности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ru-RU" sz="24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сследуемая поверхность может быть классифицирована как диэлектрическое или металлическое покрытие.</a:t>
            </a:r>
            <a:endParaRPr lang="ru-RU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42382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2457" y="337184"/>
            <a:ext cx="8404543" cy="550481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3634409" y="5969000"/>
            <a:ext cx="49006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рхитектура программной системы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81308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91</TotalTime>
  <Words>493</Words>
  <Application>Microsoft Office PowerPoint</Application>
  <PresentationFormat>Широкоэкранный</PresentationFormat>
  <Paragraphs>69</Paragraphs>
  <Slides>21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1</vt:i4>
      </vt:variant>
    </vt:vector>
  </HeadingPairs>
  <TitlesOfParts>
    <vt:vector size="31" baseType="lpstr">
      <vt:lpstr>Arial</vt:lpstr>
      <vt:lpstr>Calibri</vt:lpstr>
      <vt:lpstr>Calibri Light</vt:lpstr>
      <vt:lpstr>Cambria Math</vt:lpstr>
      <vt:lpstr>Courier New</vt:lpstr>
      <vt:lpstr>Symbol</vt:lpstr>
      <vt:lpstr>Times New Roman</vt:lpstr>
      <vt:lpstr>Office Theme</vt:lpstr>
      <vt:lpstr>Equation.DSMT4</vt:lpstr>
      <vt:lpstr>Msxml2.SAXXMLReader.5.0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SPecialiST RePack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32</cp:revision>
  <dcterms:created xsi:type="dcterms:W3CDTF">2020-06-21T08:48:12Z</dcterms:created>
  <dcterms:modified xsi:type="dcterms:W3CDTF">2020-06-21T11:59:57Z</dcterms:modified>
</cp:coreProperties>
</file>